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DFB2F5A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44400</wp:posOffset>
            </wp:positionH>
            <wp:positionV relativeFrom="topMargin">
              <wp:posOffset>10541000</wp:posOffset>
            </wp:positionV>
            <wp:extent cx="368300" cy="495300"/>
            <wp:effectExtent l="0" t="0" r="12700" b="12700"/>
            <wp:wrapNone/>
            <wp:docPr id="100124" name="图片 100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4" name="图片 10012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-2025</w:t>
      </w:r>
      <w:r>
        <w:rPr>
          <w:rFonts w:ascii="宋体" w:hAnsi="宋体" w:eastAsia="宋体" w:cs="宋体"/>
          <w:b/>
          <w:color w:val="auto"/>
          <w:sz w:val="32"/>
        </w:rPr>
        <w:t>学年九年级第一次学情调研数学试题卷</w:t>
      </w:r>
    </w:p>
    <w:p w14:paraId="036F0AF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8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D1B7047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将一元二次方程</w:t>
      </w:r>
      <w:r>
        <w:object>
          <v:shape id="_x0000_i1025" o:spt="75" alt="学科网(www.zxxk.com)--教育资源门户，提供试卷、教案、课件、论文、素材以及各类教学资源下载，还有大量而丰富的教学相关资讯！ DNCKV9IL3ezNAx1ODbqMbQ==" type="#_x0000_t75" style="height:16.25pt;width:58.8pt;" o:ole="t" filled="f" o:preferrelative="t" stroked="f" coordsize="21600,21600">
            <v:path/>
            <v:fill on="f" focussize="0,0"/>
            <v:stroke on="f" joinstyle="miter"/>
            <v:imagedata r:id="rId8" o:title="eqIdf59f7eb1ae0043d6331595109bd711eb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化为一般形式后，二次项的系数和一次项系数分别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0E3BCD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 DNCKV9IL3ez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" o:title="eqIdacbc6a613224461ade69362d465504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auto"/>
        </w:rPr>
        <w:t xml:space="preserve"> 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，</w:t>
      </w:r>
      <w:r>
        <w:rPr>
          <w:rFonts w:ascii="Times New Roman" w:hAnsi="Times New Roman" w:eastAsia="Times New Roman" w:cs="Times New Roman"/>
          <w:color w:val="auto"/>
        </w:rPr>
        <w:t>4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7" o:spt="75" alt="学科网(www.zxxk.com)--教育资源门户，提供试卷、教案、课件、论文、素材以及各类教学资源下载，还有大量而丰富的教学相关资讯！ DNCKV9IL3ezNAx1ODbqMbQ==" type="#_x0000_t75" style="height:13.05pt;width:16.15pt;" o:ole="t" filled="f" o:preferrelative="t" stroked="f" coordsize="21600,21600">
            <v:path/>
            <v:fill on="f" focussize="0,0"/>
            <v:stroke on="f" joinstyle="miter"/>
            <v:imagedata r:id="rId12" o:title="eqId3edbd40e04e2a943051fa83d6e511ad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auto"/>
        </w:rPr>
        <w:t xml:space="preserve"> 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，</w:t>
      </w:r>
      <w:r>
        <w:rPr>
          <w:rFonts w:ascii="Times New Roman" w:hAnsi="Times New Roman" w:eastAsia="Times New Roman" w:cs="Times New Roman"/>
          <w:color w:val="auto"/>
        </w:rPr>
        <w:t>1</w:t>
      </w:r>
    </w:p>
    <w:p w14:paraId="5B0E76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用配方法解一元二次方程</w:t>
      </w:r>
      <w:r>
        <w:object>
          <v:shape id="_x0000_i1028" o:spt="75" alt="学科网(www.zxxk.com)--教育资源门户，提供试卷、教案、课件、论文、素材以及各类教学资源下载，还有大量而丰富的教学相关资讯！ DNCKV9IL3ezNAx1ODbqMbQ==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4" o:title="eqId4adcbd261d46859be0f0fe36beca7a9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配方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01340BA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 DNCKV9IL3ezNAx1ODbqMbQ==" type="#_x0000_t75" style="height:36.75pt;width:69.75pt;" o:ole="t" filled="f" o:preferrelative="t" stroked="f" coordsize="21600,21600">
            <v:path/>
            <v:fill on="f" focussize="0,0"/>
            <v:stroke on="f" joinstyle="miter"/>
            <v:imagedata r:id="rId16" o:title="eqId922dc1bbde0be43cf8aab3f7f8d1b81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 DNCKV9IL3ezNAx1ODbqMbQ==" type="#_x0000_t75" style="height:36.75pt;width:66pt;" o:ole="t" filled="f" o:preferrelative="t" stroked="f" coordsize="21600,21600">
            <v:path/>
            <v:fill on="f" focussize="0,0"/>
            <v:stroke on="f" joinstyle="miter"/>
            <v:imagedata r:id="rId18" o:title="eqId8b8a1da63ed7335362b7c2d1a3c53eb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 DNCKV9IL3ezNAx1ODbqMbQ==" type="#_x0000_t75" style="height:36.75pt;width:69.75pt;" o:ole="t" filled="f" o:preferrelative="t" stroked="f" coordsize="21600,21600">
            <v:path/>
            <v:fill on="f" focussize="0,0"/>
            <v:stroke on="f" joinstyle="miter"/>
            <v:imagedata r:id="rId20" o:title="eqId108d7375fdeda5e200c6617d3c2bbf3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 DNCKV9IL3ezNAx1ODbqMbQ==" type="#_x0000_t75" style="height:36.75pt;width:69pt;" o:ole="t" filled="f" o:preferrelative="t" stroked="f" coordsize="21600,21600">
            <v:path/>
            <v:fill on="f" focussize="0,0"/>
            <v:stroke on="f" joinstyle="miter"/>
            <v:imagedata r:id="rId22" o:title="eqIdcbe1f6e95cfd7cc902077bd42696ad9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 w14:paraId="58ECD2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3. 已知：x</w:t>
      </w:r>
      <w:r>
        <w:rPr>
          <w:color w:val="000000"/>
          <w:vertAlign w:val="subscript"/>
        </w:rPr>
        <w:t>1</w:t>
      </w:r>
      <w:r>
        <w:rPr>
          <w:color w:val="000000"/>
        </w:rPr>
        <w:t>，x</w:t>
      </w:r>
      <w:r>
        <w:rPr>
          <w:color w:val="000000"/>
          <w:vertAlign w:val="subscript"/>
        </w:rPr>
        <w:t>2</w:t>
      </w:r>
      <w:r>
        <w:rPr>
          <w:color w:val="000000"/>
        </w:rPr>
        <w:t>是一元二次方程x</w:t>
      </w:r>
      <w:r>
        <w:rPr>
          <w:color w:val="000000"/>
          <w:vertAlign w:val="superscript"/>
        </w:rPr>
        <w:t>2</w:t>
      </w:r>
      <w:r>
        <w:rPr>
          <w:color w:val="000000"/>
        </w:rPr>
        <w:t>+2ax+b=0的两根，且x</w:t>
      </w:r>
      <w:r>
        <w:rPr>
          <w:color w:val="000000"/>
          <w:vertAlign w:val="subscript"/>
        </w:rPr>
        <w:t>1</w:t>
      </w:r>
      <w:r>
        <w:rPr>
          <w:color w:val="000000"/>
        </w:rPr>
        <w:t>+x</w:t>
      </w:r>
      <w:r>
        <w:rPr>
          <w:color w:val="000000"/>
          <w:vertAlign w:val="subscript"/>
        </w:rPr>
        <w:t>2</w:t>
      </w:r>
      <w:r>
        <w:rPr>
          <w:color w:val="000000"/>
        </w:rPr>
        <w:t>=3，x</w:t>
      </w:r>
      <w:r>
        <w:rPr>
          <w:color w:val="000000"/>
          <w:vertAlign w:val="subscript"/>
        </w:rPr>
        <w:t>1</w:t>
      </w:r>
      <w:r>
        <w:rPr>
          <w:color w:val="000000"/>
        </w:rPr>
        <w:t>x</w:t>
      </w:r>
      <w:r>
        <w:rPr>
          <w:color w:val="000000"/>
          <w:vertAlign w:val="subscript"/>
        </w:rPr>
        <w:t>2</w:t>
      </w:r>
      <w:r>
        <w:rPr>
          <w:color w:val="000000"/>
        </w:rPr>
        <w:t>=1，则a、b的值分别是【 】</w:t>
      </w:r>
    </w:p>
    <w:p w14:paraId="7D9E3C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a=﹣3，b=1</w:t>
      </w:r>
      <w:r>
        <w:rPr>
          <w:color w:val="000000"/>
        </w:rPr>
        <w:tab/>
      </w:r>
      <w:r>
        <w:rPr>
          <w:color w:val="000000"/>
        </w:rPr>
        <w:t>B. a=3，b=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 DNCKV9IL3ezNAx1ODbqMbQ==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4" o:title="eqId6952ecb28dc8cedca279a9c4b1f19cc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color w:val="000000"/>
        </w:rPr>
        <w:t>，b=﹣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 DNCKV9IL3ezNAx1ODbqMbQ==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4" o:title="eqId6952ecb28dc8cedca279a9c4b1f19cc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color w:val="000000"/>
        </w:rPr>
        <w:t>，b=1</w:t>
      </w:r>
    </w:p>
    <w:p w14:paraId="3DDED3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在一次酒会上，每两人都只碰一次杯，如果一共碰杯</w:t>
      </w:r>
      <w:r>
        <w:rPr>
          <w:rFonts w:ascii="Time New Romans" w:hAnsi="Time New Romans" w:eastAsia="Time New Romans" w:cs="Time New Romans"/>
          <w:color w:val="000000"/>
        </w:rPr>
        <w:t>55</w:t>
      </w:r>
      <w:r>
        <w:rPr>
          <w:rFonts w:ascii="宋体" w:hAnsi="宋体" w:eastAsia="宋体" w:cs="宋体"/>
          <w:color w:val="000000"/>
        </w:rPr>
        <w:t>次，则参加酒会的人数为（</w:t>
      </w:r>
      <w:r>
        <w:rPr>
          <w:rFonts w:ascii="Time New Romans" w:hAnsi="Time New Romans" w:eastAsia="Time New Romans" w:cs="Time New Romans"/>
          <w:color w:val="000000"/>
        </w:rPr>
        <w:t>  ）</w:t>
      </w:r>
    </w:p>
    <w:p w14:paraId="6B844F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 New Romans" w:hAnsi="Time New Romans" w:eastAsia="Time New Romans" w:cs="Time New Romans"/>
          <w:color w:val="000000"/>
        </w:rPr>
        <w:t>9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 New Romans" w:hAnsi="Time New Romans" w:eastAsia="Time New Romans" w:cs="Time New Romans"/>
          <w:color w:val="000000"/>
        </w:rPr>
        <w:t>10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 New Romans" w:hAnsi="Time New Romans" w:eastAsia="Time New Romans" w:cs="Time New Romans"/>
          <w:color w:val="000000"/>
        </w:rPr>
        <w:t>11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 New Romans" w:hAnsi="Time New Romans" w:eastAsia="Time New Romans" w:cs="Time New Romans"/>
          <w:color w:val="000000"/>
        </w:rPr>
        <w:t>12</w:t>
      </w:r>
      <w:r>
        <w:rPr>
          <w:rFonts w:ascii="宋体" w:hAnsi="宋体" w:eastAsia="宋体" w:cs="宋体"/>
          <w:color w:val="000000"/>
        </w:rPr>
        <w:t>人</w:t>
      </w:r>
    </w:p>
    <w:p w14:paraId="1807A5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函数中，</w:t>
      </w:r>
      <w:r>
        <w:object>
          <v:shape id="_x0000_i1035" o:spt="75" alt="学科网(www.zxxk.com)--教育资源门户，提供试卷、教案、课件、论文、素材以及各类教学资源下载，还有大量而丰富的教学相关资讯！ DNCKV9IL3ez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7" o:title="eqIdd053b14c8588eee2acbbe44fc37a688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随</w:t>
      </w:r>
      <w:r>
        <w:object>
          <v:shape id="_x0000_i1036" o:spt="75" alt="学科网(www.zxxk.com)--教育资源门户，提供试卷、教案、课件、论文、素材以及各类教学资源下载，还有大量而丰富的教学相关资讯！ DNCKV9IL3ez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" o:title="eqId81dea63b8ce3e51adf66cf7b9982a24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的增大而减小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F1A4D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 DNCKV9IL3ezNAx1ODbqMbQ==" type="#_x0000_t75" style="height:17.9pt;width:48.1pt;" o:ole="t" filled="f" o:preferrelative="t" stroked="f" coordsize="21600,21600">
            <v:path/>
            <v:fill on="f" focussize="0,0"/>
            <v:stroke on="f" joinstyle="miter"/>
            <v:imagedata r:id="rId31" o:title="eqIdc2b629bea8e22de9bfc49158e228987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 DNCKV9IL3ezNAx1ODbqMbQ==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33" o:title="eqId57fec8a77d00c7ceb55311eb1f14905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 DNCKV9IL3ezNAx1ODbqMbQ==" type="#_x0000_t75" style="height:16.85pt;width:49.8pt;" o:ole="t" filled="f" o:preferrelative="t" stroked="f" coordsize="21600,21600">
            <v:path/>
            <v:fill on="f" focussize="0,0"/>
            <v:stroke on="f" joinstyle="miter"/>
            <v:imagedata r:id="rId35" o:title="eqIdaa6342e0a5a8942cfb1cf535ceb2c50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 DNCKV9IL3ezNAx1ODbqMbQ==" type="#_x0000_t75" style="height:15.8pt;width:56.2pt;" o:ole="t" filled="f" o:preferrelative="t" stroked="f" coordsize="21600,21600">
            <v:path/>
            <v:fill on="f" focussize="0,0"/>
            <v:stroke on="f" joinstyle="miter"/>
            <v:imagedata r:id="rId37" o:title="eqId81041b4dd93923454a8f69da30d5324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 w14:paraId="3DB5B4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果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有两个实数根，那么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）</w:t>
      </w:r>
    </w:p>
    <w:p w14:paraId="37969F2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39232765" name="图片 93923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232765" name="图片 93923276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≥</w:t>
      </w:r>
      <w:r>
        <w:rPr>
          <w:rFonts w:ascii="宋体" w:hAnsi="宋体" w:eastAsia="宋体" w:cs="宋体"/>
          <w:color w:val="000000"/>
        </w:rPr>
        <w:t>﹣</w:t>
      </w:r>
      <w:r>
        <w:object>
          <v:shape id="_x0000_i1041" o:spt="75" alt="学科网(www.zxxk.com)--教育资源门户，提供试卷、教案、课件、论文、素材以及各类教学资源下载，还有大量而丰富的教学相关资讯！ DNCKV9IL3ezNAx1ODbqMbQ==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0" o:title="eqId56d266a04f3dc7483eddbc26c5e487db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≥</w:t>
      </w:r>
      <w:r>
        <w:rPr>
          <w:rFonts w:ascii="宋体" w:hAnsi="宋体" w:eastAsia="宋体" w:cs="宋体"/>
          <w:color w:val="000000"/>
        </w:rPr>
        <w:t>﹣</w:t>
      </w:r>
      <w:r>
        <w:object>
          <v:shape id="_x0000_i1042" o:spt="75" alt="学科网(www.zxxk.com)--教育资源门户，提供试卷、教案、课件、论文、素材以及各类教学资源下载，还有大量而丰富的教学相关资讯！ DNCKV9IL3ezNAx1ODbqMbQ==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0" o:title="eqId56d266a04f3dc7483eddbc26c5e487d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≠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＜﹣</w:t>
      </w:r>
      <w:r>
        <w:object>
          <v:shape id="_x0000_i1043" o:spt="75" alt="学科网(www.zxxk.com)--教育资源门户，提供试卷、教案、课件、论文、素材以及各类教学资源下载，还有大量而丰富的教学相关资讯！ DNCKV9IL3ezNAx1ODbqMbQ==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0" o:title="eqId56d266a04f3dc7483eddbc26c5e487d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＞－</w:t>
      </w:r>
      <w:r>
        <w:object>
          <v:shape id="_x0000_i1044" o:spt="75" alt="学科网(www.zxxk.com)--教育资源门户，提供试卷、教案、课件、论文、素材以及各类教学资源下载，还有大量而丰富的教学相关资讯！ DNCKV9IL3ezNAx1ODbqMbQ==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0" o:title="eqId56d266a04f3dc7483eddbc26c5e487d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≠0</w:t>
      </w:r>
    </w:p>
    <w:p w14:paraId="75F8A3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3CE65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045" o:spt="75" alt="学科网(www.zxxk.com)--教育资源门户，提供试卷、教案、课件、论文、素材以及各类教学资源下载，还有大量而丰富的教学相关资讯！ DNCKV9IL3ezNAx1ODbqMbQ==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45" o:title="eqIda04b4b6ab026b6eadd20a9b409abb2f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0E9D8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046" o:spt="75" alt="学科网(www.zxxk.com)--教育资源门户，提供试卷、教案、课件、论文、素材以及各类教学资源下载，还有大量而丰富的教学相关资讯！ DNCKV9IL3ezNAx1ODbqMbQ==" type="#_x0000_t75" style="height:18.5pt;width:56.5pt;" o:ole="t" filled="f" o:preferrelative="t" stroked="f" coordsize="21600,21600">
            <v:path/>
            <v:fill on="f" focussize="0,0"/>
            <v:stroke on="f" joinstyle="miter"/>
            <v:imagedata r:id="rId47" o:title="eqIdd981ac4947aad1ce0191ad51bb1e74f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D1310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若关于</w:t>
      </w:r>
      <w:r>
        <w:object>
          <v:shape id="_x0000_i1047" o:spt="75" alt="学科网(www.zxxk.com)--教育资源门户，提供试卷、教案、课件、论文、素材以及各类教学资源下载，还有大量而丰富的教学相关资讯！ DNCKV9IL3ez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" o:title="eqId81dea63b8ce3e51adf66cf7b9982a24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48" o:spt="75" alt="学科网(www.zxxk.com)--教育资源门户，提供试卷、教案、课件、论文、素材以及各类教学资源下载，还有大量而丰富的教学相关资讯！ DNCKV9IL3ezNAx1ODbqMbQ==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50" o:title="eqId2e8e2df361f954cf4515c65465b70b1e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，则</w:t>
      </w:r>
      <w:r>
        <w:object>
          <v:shape id="_x0000_i1049" o:spt="75" alt="学科网(www.zxxk.com)--教育资源门户，提供试卷、教案、课件、论文、素材以及各类教学资源下载，还有大量而丰富的教学相关资讯！ DNCKV9IL3ez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2" o:title="eqId0a6936d370d6a238a608ca56f87198d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61E1CA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39232761" name="图片 93923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232761" name="图片 93923276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：</w:t>
      </w:r>
      <w:r>
        <w:object>
          <v:shape id="_x0000_i1050" o:spt="75" alt="学科网(www.zxxk.com)--教育资源门户，提供试卷、教案、课件、论文、素材以及各类教学资源下载，还有大量而丰富的教学相关资讯！ DNCKV9IL3ezNAx1ODbqMbQ==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54" o:title="eqId2ffb0c6bbe03cce9a300c1ea3199abd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051" o:spt="75" alt="学科网(www.zxxk.com)--教育资源门户，提供试卷、教案、课件、论文、素材以及各类教学资源下载，还有大量而丰富的教学相关资讯！ DNCKV9IL3ezNAx1ODbqMbQ==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56" o:title="eqIdd8c9ac4246e2ffa451c7f83300c8d1e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4A629B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是方程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939232767" name="图片 93923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232767" name="图片 93923276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两个实数根，则代数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值等于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1626D3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29990</wp:posOffset>
            </wp:positionH>
            <wp:positionV relativeFrom="paragraph">
              <wp:posOffset>731520</wp:posOffset>
            </wp:positionV>
            <wp:extent cx="1047750" cy="790575"/>
            <wp:effectExtent l="0" t="0" r="19050" b="22225"/>
            <wp:wrapNone/>
            <wp:docPr id="100003" name="图片 100003" descr="学科网(www.zxxk.com)--教育资源门户，提供试卷、教案、课件、论文、素材以及各类教学资源下载，还有大量而丰富的教学相关资讯！ DNCKV9IL3ez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DNCKV9IL3ezNAx1ODbqMbQ==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2" o:spt="75" alt="学科网(www.zxxk.com)--教育资源门户，提供试卷、教案、课件、论文、素材以及各类教学资源下载，还有大量而丰富的教学相关资讯！ DNCKV9IL3ezNAx1ODbqMbQ==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" o:title="eqId0faed94a64b2dcfc6801b4fca0f16675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3" o:spt="75" alt="学科网(www.zxxk.com)--教育资源门户，提供试卷、教案、课件、论文、素材以及各类教学资源下载，还有大量而丰富的教学相关资讯！ DNCKV9IL3ezNAx1ODbqMbQ==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62" o:title="eqIdf149e83812e72efd7dd3dfc78d0134a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 DNCKV9IL3ezNAx1ODbqMbQ==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4" o:title="eqIde1cd4a1c8087ef697d82b321a333121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 DNCKV9IL3ezNAx1ODbqMbQ==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66" o:title="eqIda2fae188b381c5ba01b3d9d742c687d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P从点A开始出发向点C以2cm/s速度移动，点Q从B点出发向点C以1cm/s速度移动．若P，Q分别同时从A，B出发，设运动时间为t，当四边形APQB的面积是16cm</w:t>
      </w:r>
      <w:r>
        <w:rPr>
          <w:rFonts w:ascii="宋体" w:hAnsi="宋体" w:eastAsia="宋体" w:cs="宋体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时，则t的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3C04CBD">
      <w:pPr>
        <w:spacing w:line="360" w:lineRule="auto"/>
        <w:jc w:val="left"/>
        <w:textAlignment w:val="center"/>
        <w:rPr>
          <w:color w:val="000000"/>
        </w:rPr>
      </w:pPr>
    </w:p>
    <w:p w14:paraId="32F4D16D">
      <w:pPr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br w:type="page"/>
      </w:r>
    </w:p>
    <w:p w14:paraId="66B08D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A5966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解方程</w:t>
      </w:r>
    </w:p>
    <w:p w14:paraId="510210C4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object>
          <v:shape id="_x0000_i1056" o:spt="75" alt="学科网(www.zxxk.com)--教育资源门户，提供试卷、教案、课件、论文、素材以及各类教学资源下载，还有大量而丰富的教学相关资讯！ DNCKV9IL3ezNAx1ODbqMbQ==" type="#_x0000_t75" style="height:16.15pt;width:72pt;" o:ole="t" filled="f" o:preferrelative="t" stroked="f" coordsize="21600,21600">
            <v:path/>
            <v:fill on="f" focussize="0,0"/>
            <v:stroke on="f" joinstyle="miter"/>
            <v:imagedata r:id="rId68" o:title="eqId8704f8021f1d94e5c2f89302ccd15d9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配方法）</w:t>
      </w:r>
      <w:r>
        <w:rPr>
          <w:rFonts w:hint="eastAsia" w:ascii="宋体" w:hAnsi="宋体" w:cs="宋体"/>
          <w:color w:val="000000"/>
          <w:lang w:val="en-US" w:eastAsia="zh-CN"/>
        </w:rPr>
        <w:tab/>
        <w:t/>
      </w:r>
      <w:r>
        <w:rPr>
          <w:rFonts w:hint="eastAsia" w:ascii="宋体" w:hAnsi="宋体" w:cs="宋体"/>
          <w:color w:val="000000"/>
          <w:lang w:val="en-US" w:eastAsia="zh-CN"/>
        </w:rPr>
        <w:tab/>
        <w:t/>
      </w:r>
      <w:r>
        <w:rPr>
          <w:rFonts w:hint="eastAsia" w:ascii="宋体" w:hAnsi="宋体" w:cs="宋体"/>
          <w:color w:val="000000"/>
          <w:lang w:val="en-US" w:eastAsia="zh-CN"/>
        </w:rPr>
        <w:tab/>
      </w:r>
      <w:r>
        <w:rPr>
          <w:color w:val="000000"/>
        </w:rPr>
        <w:t>（2）</w:t>
      </w:r>
      <w:r>
        <w:object>
          <v:shape id="_x0000_i1057" o:spt="75" alt="学科网(www.zxxk.com)--教育资源门户，提供试卷、教案、课件、论文、素材以及各类教学资源下载，还有大量而丰富的教学相关资讯！ DNCKV9IL3ezNAx1ODbqMbQ==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4" o:title="eqId4adcbd261d46859be0f0fe36beca7a9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公式法）</w:t>
      </w:r>
    </w:p>
    <w:p w14:paraId="29A3B62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6398C6C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4E992E4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19BB7E70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30340D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解方程</w:t>
      </w:r>
    </w:p>
    <w:p w14:paraId="69D073A8">
      <w:pPr>
        <w:spacing w:line="360" w:lineRule="auto"/>
        <w:jc w:val="left"/>
        <w:textAlignment w:val="center"/>
      </w:pPr>
      <w:r>
        <w:rPr>
          <w:color w:val="000000"/>
        </w:rPr>
        <w:t>（1）</w:t>
      </w:r>
      <w:r>
        <w:object>
          <v:shape id="_x0000_i1058" o:spt="75" alt="学科网(www.zxxk.com)--教育资源门户，提供试卷、教案、课件、论文、素材以及各类教学资源下载，还有大量而丰富的教学相关资讯！ DNCKV9IL3ezNAx1ODbqMbQ==" type="#_x0000_t75" style="height:22.2pt;width:109.2pt;" o:ole="t" filled="f" o:preferrelative="t" stroked="f" coordsize="21600,21600">
            <v:path/>
            <v:fill on="f" focussize="0,0"/>
            <v:stroke on="f" joinstyle="miter"/>
            <v:imagedata r:id="rId71" o:title="eqId722271ca17efb4ab9558850d572cb90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  <w:t/>
      </w:r>
      <w:r>
        <w:rPr>
          <w:rFonts w:hint="eastAsia"/>
          <w:lang w:val="en-US" w:eastAsia="zh-CN"/>
        </w:rPr>
        <w:tab/>
      </w:r>
      <w:r>
        <w:rPr>
          <w:color w:val="000000"/>
        </w:rPr>
        <w:t>（2）</w:t>
      </w:r>
      <w:r>
        <w:object>
          <v:shape id="_x0000_i1059" o:spt="75" alt="学科网(www.zxxk.com)--教育资源门户，提供试卷、教案、课件、论文、素材以及各类教学资源下载，还有大量而丰富的教学相关资讯！ DNCKV9IL3ezNAx1ODbqMbQ==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73" o:title="eqId4250e6c932cff2bc776681a781402c2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</w:p>
    <w:p w14:paraId="36A2A3F6">
      <w:pPr>
        <w:spacing w:line="360" w:lineRule="auto"/>
        <w:jc w:val="left"/>
        <w:textAlignment w:val="center"/>
      </w:pPr>
    </w:p>
    <w:p w14:paraId="76EA561E">
      <w:pPr>
        <w:spacing w:line="360" w:lineRule="auto"/>
        <w:jc w:val="left"/>
        <w:textAlignment w:val="center"/>
      </w:pPr>
    </w:p>
    <w:p w14:paraId="3F63C934">
      <w:pPr>
        <w:spacing w:line="360" w:lineRule="auto"/>
        <w:jc w:val="left"/>
        <w:textAlignment w:val="center"/>
      </w:pPr>
    </w:p>
    <w:p w14:paraId="30413279">
      <w:pPr>
        <w:spacing w:line="360" w:lineRule="auto"/>
        <w:jc w:val="left"/>
        <w:textAlignment w:val="center"/>
      </w:pPr>
    </w:p>
    <w:p w14:paraId="6D3DA853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060" o:spt="75" alt="学科网(www.zxxk.com)--教育资源门户，提供试卷、教案、课件、论文、素材以及各类教学资源下载，还有大量而丰富的教学相关资讯！ DNCKV9IL3ez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" o:title="eqId81dea63b8ce3e51adf66cf7b9982a248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61" o:spt="75" alt="学科网(www.zxxk.com)--教育资源门户，提供试卷、教案、课件、论文、素材以及各类教学资源下载，还有大量而丰富的教学相关资讯！ DNCKV9IL3ezNAx1ODbqMbQ==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76" o:title="eqId3df458711bbe82fee06d25335fda74ef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根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求方程的另一根和</w:t>
      </w:r>
      <w:r>
        <w:object>
          <v:shape id="_x0000_i1062" o:spt="75" alt="学科网(www.zxxk.com)--教育资源门户，提供试卷、教案、课件、论文、素材以及各类教学资源下载，还有大量而丰富的教学相关资讯！ DNCKV9IL3ezNAx1ODbqMbQ==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78" o:title="eqIdf0a532e15e232cb4b99a8d4d07c89575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24B09015"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7D75ED23"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19351968"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2FC52C95"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793F396D"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1426E2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有一个人患了流感，经过两轮传染后共有</w:t>
      </w:r>
      <w:r>
        <w:rPr>
          <w:rFonts w:ascii="Times New Roman" w:hAnsi="Times New Roman" w:eastAsia="Times New Roman" w:cs="Times New Roman"/>
          <w:color w:val="000000"/>
        </w:rPr>
        <w:t>81</w:t>
      </w:r>
      <w:r>
        <w:rPr>
          <w:rFonts w:ascii="宋体" w:hAnsi="宋体" w:eastAsia="宋体" w:cs="宋体"/>
          <w:color w:val="000000"/>
        </w:rPr>
        <w:t>人患了流感．</w:t>
      </w:r>
    </w:p>
    <w:p w14:paraId="3BEA96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试求每轮传染中平均一个人传染了几个人？</w:t>
      </w:r>
    </w:p>
    <w:p w14:paraId="53C082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果按照这样的传染速度，经过三轮传染后共有多少个人会患流感？</w:t>
      </w:r>
    </w:p>
    <w:p w14:paraId="3C505D88">
      <w:pPr>
        <w:rPr>
          <w:color w:val="000000"/>
        </w:rPr>
      </w:pPr>
      <w:r>
        <w:rPr>
          <w:color w:val="000000"/>
        </w:rPr>
        <w:br w:type="page"/>
      </w:r>
    </w:p>
    <w:p w14:paraId="0479E7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063" o:spt="75" alt="学科网(www.zxxk.com)--教育资源门户，提供试卷、教案、课件、论文、素材以及各类教学资源下载，还有大量而丰富的教学相关资讯！ DNCKV9IL3ezNAx1ODbqMbQ==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80" o:title="eqId2d72b02ea5505034183592909f68596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CBE2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781175"/>
            <wp:effectExtent l="0" t="0" r="3175" b="22225"/>
            <wp:docPr id="100005" name="图片 100005" descr="学科网(www.zxxk.com)--教育资源门户，提供试卷、教案、课件、论文、素材以及各类教学资源下载，还有大量而丰富的教学相关资讯！ DNCKV9IL3ez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DNCKV9IL3ezNAx1ODbqMbQ==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5A1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写下表，在上图平面直角坐标系中描出表中的点并画出函数图象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76"/>
        <w:gridCol w:w="576"/>
        <w:gridCol w:w="576"/>
        <w:gridCol w:w="576"/>
        <w:gridCol w:w="576"/>
        <w:gridCol w:w="576"/>
        <w:gridCol w:w="576"/>
        <w:gridCol w:w="578"/>
      </w:tblGrid>
      <w:tr w14:paraId="445DAD65">
        <w:trPr>
          <w:trHeight w:val="330" w:hRule="atLeast"/>
        </w:trPr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0BA76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7458C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4F863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－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C74F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－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736FE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CE1D9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5A7A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57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7697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</w:tr>
      <w:tr w14:paraId="3598960C">
        <w:trPr>
          <w:trHeight w:val="330" w:hRule="atLeast"/>
        </w:trPr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9EC4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73BF4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6CA78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DBEB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E6DE1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8CF14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5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3B65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57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12E47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</w:tr>
    </w:tbl>
    <w:p w14:paraId="4D0A20CD">
      <w:pPr>
        <w:spacing w:line="360" w:lineRule="auto"/>
        <w:jc w:val="both"/>
        <w:textAlignment w:val="center"/>
        <w:rPr>
          <w:color w:val="000000"/>
        </w:rPr>
      </w:pPr>
    </w:p>
    <w:p w14:paraId="7CD551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利用图象写出当</w:t>
      </w:r>
      <w:r>
        <w:object>
          <v:shape id="_x0000_i1064" o:spt="75" alt="学科网(www.zxxk.com)--教育资源门户，提供试卷、教案、课件、论文、素材以及各类教学资源下载，还有大量而丰富的教学相关资讯！ DNCKV9IL3ezNAx1ODbqMbQ==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3" o:title="eqId119d9b7bcc7db4c5e5a8b3ee1abbebf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取值范围是______．</w:t>
      </w:r>
    </w:p>
    <w:p w14:paraId="731C65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CEDC3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065" o:spt="75" alt="学科网(www.zxxk.com)--教育资源门户，提供试卷、教案、课件、论文、素材以及各类教学资源下载，还有大量而丰富的教学相关资讯！ DNCKV9IL3ez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" o:title="eqId81dea63b8ce3e51adf66cf7b9982a24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939232769" name="图片 93923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232769" name="图片 939232769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元二次方程</w:t>
      </w:r>
      <w:r>
        <w:object>
          <v:shape id="_x0000_i1066" o:spt="75" alt="学科网(www.zxxk.com)--教育资源门户，提供试卷、教案、课件、论文、素材以及各类教学资源下载，还有大量而丰富的教学相关资讯！ DNCKV9IL3ezNAx1ODbqMbQ==" type="#_x0000_t75" style="height:18pt;width:139.95pt;" o:ole="t" filled="f" o:preferrelative="t" stroked="f" coordsize="21600,21600">
            <v:path/>
            <v:fill on="f" focussize="0,0"/>
            <v:stroke on="f" joinstyle="miter"/>
            <v:imagedata r:id="rId86" o:title="eqIde7c52cc864ee198c1f041ee4a09d27f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</w:t>
      </w:r>
      <w:r>
        <w:object>
          <v:shape id="_x0000_i1067" o:spt="75" alt="学科网(www.zxxk.com)--教育资源门户，提供试卷、教案、课件、论文、素材以及各类教学资源下载，还有大量而丰富的教学相关资讯！ DNCKV9IL3ezNAx1ODbqMbQ==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88" o:title="eqIdc814128ea2139e33db94ea590e7c222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 DNCKV9IL3ez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90" o:title="eqIdaec19b68e3add9d5bfcc6269a1855b87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CC0FA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069" o:spt="75" alt="学科网(www.zxxk.com)--教育资源门户，提供试卷、教案、课件、论文、素材以及各类教学资源下载，还有大量而丰富的教学相关资讯！ DNCKV9IL3ez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2" o:title="eqId0a6936d370d6a238a608ca56f87198d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，求</w:t>
      </w:r>
      <w:r>
        <w:object>
          <v:shape id="_x0000_i1070" o:spt="75" alt="学科网(www.zxxk.com)--教育资源门户，提供试卷、教案、课件、论文、素材以及各类教学资源下载，还有大量而丰富的教学相关资讯！ DNCKV9IL3ez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2" o:title="eqId0a6936d370d6a238a608ca56f87198d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450A28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071" o:spt="75" alt="学科网(www.zxxk.com)--教育资源门户，提供试卷、教案、课件、论文、素材以及各类教学资源下载，还有大量而丰富的教学相关资讯！ DNCKV9IL3ezNAx1ODbqMbQ==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88" o:title="eqIdc814128ea2139e33db94ea590e7c222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 DNCKV9IL3ez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90" o:title="eqIdaec19b68e3add9d5bfcc6269a1855b8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73" o:spt="75" alt="学科网(www.zxxk.com)--教育资源门户，提供试卷、教案、课件、论文、素材以及各类教学资源下载，还有大量而丰富的教学相关资讯！ DNCKV9IL3ezNAx1ODbqMbQ==" type="#_x0000_t75" style="height:19pt;width:82pt;" o:ole="t" filled="f" o:preferrelative="t" stroked="f" coordsize="21600,21600">
            <v:path/>
            <v:fill on="f" focussize="0,0"/>
            <v:stroke on="f" joinstyle="miter"/>
            <v:imagedata r:id="rId96" o:title="eqId7df9033cf2e318bb8b9a7670a8acbf15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074" o:spt="75" alt="学科网(www.zxxk.com)--教育资源门户，提供试卷、教案、课件、论文、素材以及各类教学资源下载，还有大量而丰富的教学相关资讯！ DNCKV9IL3ez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2" o:title="eqId0a6936d370d6a238a608ca56f87198de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33578B1">
      <w:pPr>
        <w:spacing w:line="360" w:lineRule="auto"/>
        <w:jc w:val="left"/>
        <w:textAlignment w:val="center"/>
        <w:rPr>
          <w:color w:val="000000"/>
        </w:rPr>
      </w:pPr>
    </w:p>
    <w:p w14:paraId="6748530F">
      <w:pPr>
        <w:spacing w:line="360" w:lineRule="auto"/>
        <w:jc w:val="left"/>
        <w:textAlignment w:val="center"/>
        <w:rPr>
          <w:color w:val="000000"/>
        </w:rPr>
      </w:pPr>
    </w:p>
    <w:p w14:paraId="00DD8D88">
      <w:pPr>
        <w:spacing w:line="360" w:lineRule="auto"/>
        <w:jc w:val="left"/>
        <w:textAlignment w:val="center"/>
        <w:rPr>
          <w:color w:val="000000"/>
        </w:rPr>
      </w:pPr>
    </w:p>
    <w:p w14:paraId="71B42608">
      <w:pPr>
        <w:spacing w:line="360" w:lineRule="auto"/>
        <w:jc w:val="left"/>
        <w:textAlignment w:val="center"/>
        <w:rPr>
          <w:color w:val="000000"/>
        </w:rPr>
      </w:pPr>
    </w:p>
    <w:p w14:paraId="3BD74C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75" o:spt="75" alt="学科网(www.zxxk.com)--教育资源门户，提供试卷、教案、课件、论文、素材以及各类教学资源下载，还有大量而丰富的教学相关资讯！ DNCKV9IL3ezNAx1ODbqMbQ==" type="#_x0000_t75" style="height:18pt;width:110.4pt;" o:ole="t" filled="f" o:preferrelative="t" stroked="f" coordsize="21600,21600">
            <v:path/>
            <v:fill on="f" focussize="0,0"/>
            <v:stroke on="f" joinstyle="miter"/>
            <v:imagedata r:id="rId99" o:title="eqId9e38c9a9c924e0d599cb16e7a2df1105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5772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不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取什么实数值，这个方程总有实数根；</w:t>
      </w:r>
    </w:p>
    <w:p w14:paraId="0F5F29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为何整数时，该方程有两个整数根？</w:t>
      </w:r>
    </w:p>
    <w:p w14:paraId="3B7A0A19">
      <w:pPr>
        <w:rPr>
          <w:color w:val="000000"/>
        </w:rPr>
      </w:pPr>
      <w:r>
        <w:rPr>
          <w:color w:val="000000"/>
        </w:rPr>
        <w:br w:type="page"/>
      </w:r>
    </w:p>
    <w:p w14:paraId="092142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商店经销一批小商品，每件商品的成本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．据市场分析，销售单价定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元时，每天能售出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件；现采用提高商品售价，减少销售量的办法增加利润，若销售单价每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元，每天的销售量就减少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件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FC184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销售单价定为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据此规律，请回答：</w:t>
      </w:r>
    </w:p>
    <w:p w14:paraId="4A4248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商店日销售量减少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件，每件商品盈利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含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代数式表示</w:t>
      </w:r>
      <w:r>
        <w:rPr>
          <w:rFonts w:ascii="Times New Roman" w:hAnsi="Times New Roman" w:eastAsia="Times New Roman" w:cs="Times New Roman"/>
          <w:color w:val="000000"/>
        </w:rPr>
        <w:t>)；</w:t>
      </w:r>
    </w:p>
    <w:p w14:paraId="2F06DF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针对这种小商品的销售情况，该商店要保证每天盈利</w:t>
      </w:r>
      <w:r>
        <w:rPr>
          <w:rFonts w:ascii="Times New Roman" w:hAnsi="Times New Roman" w:eastAsia="Times New Roman" w:cs="Times New Roman"/>
          <w:color w:val="000000"/>
        </w:rPr>
        <w:t>640</w:t>
      </w:r>
      <w:r>
        <w:rPr>
          <w:rFonts w:ascii="宋体" w:hAnsi="宋体" w:eastAsia="宋体" w:cs="宋体"/>
          <w:color w:val="000000"/>
        </w:rPr>
        <w:t>元，同时又要使顾客得到实惠，那么销售单价应定为多少元？</w:t>
      </w:r>
    </w:p>
    <w:p w14:paraId="0DFFE845">
      <w:pPr>
        <w:spacing w:line="360" w:lineRule="auto"/>
        <w:jc w:val="left"/>
        <w:textAlignment w:val="center"/>
        <w:rPr>
          <w:color w:val="000000"/>
        </w:rPr>
      </w:pPr>
    </w:p>
    <w:p w14:paraId="7A21BCDA">
      <w:pPr>
        <w:spacing w:line="360" w:lineRule="auto"/>
        <w:jc w:val="left"/>
        <w:textAlignment w:val="center"/>
        <w:rPr>
          <w:color w:val="000000"/>
        </w:rPr>
      </w:pPr>
    </w:p>
    <w:p w14:paraId="2119ACC2">
      <w:pPr>
        <w:spacing w:line="360" w:lineRule="auto"/>
        <w:jc w:val="left"/>
        <w:textAlignment w:val="center"/>
        <w:rPr>
          <w:color w:val="000000"/>
        </w:rPr>
      </w:pPr>
    </w:p>
    <w:p w14:paraId="05943AC6">
      <w:pPr>
        <w:spacing w:line="360" w:lineRule="auto"/>
        <w:jc w:val="left"/>
        <w:textAlignment w:val="center"/>
        <w:rPr>
          <w:color w:val="000000"/>
        </w:rPr>
      </w:pPr>
    </w:p>
    <w:p w14:paraId="7154E4C7">
      <w:pPr>
        <w:spacing w:line="360" w:lineRule="auto"/>
        <w:jc w:val="left"/>
        <w:textAlignment w:val="center"/>
        <w:rPr>
          <w:color w:val="000000"/>
        </w:rPr>
      </w:pPr>
    </w:p>
    <w:p w14:paraId="77D54731">
      <w:pPr>
        <w:spacing w:line="360" w:lineRule="auto"/>
        <w:jc w:val="left"/>
        <w:textAlignment w:val="center"/>
        <w:rPr>
          <w:color w:val="000000"/>
        </w:rPr>
      </w:pPr>
    </w:p>
    <w:p w14:paraId="6E308A0A">
      <w:pPr>
        <w:spacing w:line="360" w:lineRule="auto"/>
        <w:jc w:val="left"/>
        <w:textAlignment w:val="center"/>
        <w:rPr>
          <w:color w:val="000000"/>
        </w:rPr>
      </w:pPr>
    </w:p>
    <w:p w14:paraId="6B9A38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E7020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所示，一个农户要建一个矩形猪舍，猪舍的一边利用长为</w:t>
      </w:r>
      <w:r>
        <w:object>
          <v:shape id="_x0000_i1076" o:spt="75" alt="学科网(www.zxxk.com)--教育资源门户，提供试卷、教案、课件、论文、素材以及各类教学资源下载，还有大量而丰富的教学相关资讯！ DNCKV9IL3ezNAx1ODbqMbQ==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101" o:title="eqId652d9ac21e0f4af80df32e8c0d6b7e7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房墙，另外三边用</w:t>
      </w:r>
      <w:r>
        <w:object>
          <v:shape id="_x0000_i1077" o:spt="75" alt="学科网(www.zxxk.com)--教育资源门户，提供试卷、教案、课件、论文、素材以及各类教学资源下载，还有大量而丰富的教学相关资讯！ DNCKV9IL3ezNAx1ODbqMbQ==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103" o:title="eqId970c3843ef2325e12dba6a8cd0ffb34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的建筑材料围成，为了方便进出，在垂直于房墙的一边留一个</w:t>
      </w:r>
      <w:r>
        <w:object>
          <v:shape id="_x0000_i1078" o:spt="75" alt="学科网(www.zxxk.com)--教育资源门户，提供试卷、教案、课件、论文、素材以及各类教学资源下载，还有大量而丰富的教学相关资讯！ DNCKV9IL3ezNAx1ODbqMbQ==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105" o:title="eqId6563eb699f1bbc39eced661a2ebfcce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宽的门．</w:t>
      </w:r>
    </w:p>
    <w:p w14:paraId="4F599C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733425"/>
            <wp:effectExtent l="0" t="0" r="0" b="3175"/>
            <wp:docPr id="100007" name="图片 100007" descr="学科网(www.zxxk.com)--教育资源门户，提供试卷、教案、课件、论文、素材以及各类教学资源下载，还有大量而丰富的教学相关资讯！ DNCKV9IL3ez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DNCKV9IL3ezNAx1ODbqMbQ==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5DD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所围成矩形猪舍的长、宽分别是多少时，猪舍面积为</w:t>
      </w:r>
      <w:r>
        <w:object>
          <v:shape id="_x0000_i1079" o:spt="75" alt="学科网(www.zxxk.com)--教育资源门户，提供试卷、教案、课件、论文、素材以及各类教学资源下载，还有大量而丰富的教学相关资讯！ DNCKV9IL3ezNAx1ODbqMbQ==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108" o:title="eqId3688bd088f9ba829501b928a4d2ce4d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</w:t>
      </w:r>
    </w:p>
    <w:p w14:paraId="28BC45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为做好猪舍的卫生防疫，现需要对围成的矩形进行硬底化，若以房墙的长为矩形猪舍一边的长，且已知硬底化的造价为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平方米，请你帮助农户计算矩形猪舍硬底化需要的费用．</w:t>
      </w:r>
    </w:p>
    <w:p w14:paraId="54BF146D">
      <w:pPr>
        <w:spacing w:line="360" w:lineRule="auto"/>
        <w:jc w:val="left"/>
        <w:textAlignment w:val="center"/>
        <w:rPr>
          <w:color w:val="000000"/>
        </w:rPr>
      </w:pPr>
    </w:p>
    <w:p w14:paraId="1E75E733">
      <w:pPr>
        <w:spacing w:line="360" w:lineRule="auto"/>
        <w:jc w:val="left"/>
        <w:textAlignment w:val="center"/>
        <w:rPr>
          <w:color w:val="000000"/>
        </w:rPr>
      </w:pPr>
    </w:p>
    <w:p w14:paraId="179F6CF8">
      <w:pPr>
        <w:spacing w:line="360" w:lineRule="auto"/>
        <w:jc w:val="left"/>
        <w:textAlignment w:val="center"/>
        <w:rPr>
          <w:color w:val="000000"/>
        </w:rPr>
      </w:pPr>
    </w:p>
    <w:p w14:paraId="1625F38E">
      <w:pPr>
        <w:rPr>
          <w:color w:val="000000"/>
        </w:rPr>
      </w:pPr>
      <w:r>
        <w:rPr>
          <w:color w:val="000000"/>
        </w:rPr>
        <w:br w:type="page"/>
      </w:r>
    </w:p>
    <w:p w14:paraId="66091A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在直角梯形</w:t>
      </w:r>
      <w:r>
        <w:object>
          <v:shape id="_x0000_i1080" o:spt="75" alt="学科网(www.zxxk.com)--教育资源门户，提供试卷、教案、课件、论文、素材以及各类教学资源下载，还有大量而丰富的教学相关资讯！ DNCKV9IL3ez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10" o:title="eqId411b38a18046fea8e9fab1f9f9b80a5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1" o:spt="75" alt="学科网(www.zxxk.com)--教育资源门户，提供试卷、教案、课件、论文、素材以及各类教学资源下载，还有大量而丰富的教学相关资讯！ DNCKV9IL3ezNAx1ODbqMbQ==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12" o:title="eqId8a11029ca6b4b9e7f777af0280cf163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 DNCKV9IL3ezNAx1ODbqMbQ==" type="#_x0000_t75" style="height:13.95pt;width:49.9pt;" o:ole="t" filled="f" o:preferrelative="t" stroked="f" coordsize="21600,21600">
            <v:path/>
            <v:fill on="f" focussize="0,0"/>
            <v:stroke on="f" joinstyle="miter"/>
            <v:imagedata r:id="rId114" o:title="eqId7e3262fc038bbec5e7c8cc47df08bef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 DNCKV9IL3ezNAx1ODbqMbQ==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16" o:title="eqId6747441b260ca043446b5d472fece44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 DNCKV9IL3ezNAx1ODbqMbQ==" type="#_x0000_t75" style="height:13.95pt;width:58pt;" o:ole="t" filled="f" o:preferrelative="t" stroked="f" coordsize="21600,21600">
            <v:path/>
            <v:fill on="f" focussize="0,0"/>
            <v:stroke on="f" joinstyle="miter"/>
            <v:imagedata r:id="rId118" o:title="eqId123495b5ed5ab2dbcfcd2fff0f96b82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 DNCKV9IL3ezNAx1ODbqMbQ==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20" o:title="eqId3bff10ef1a3022296cbc5a722f8540b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动点</w:t>
      </w:r>
      <w:r>
        <w:object>
          <v:shape id="_x0000_i1086" o:spt="75" alt="学科网(www.zxxk.com)--教育资源门户，提供试卷、教案、课件、论文、素材以及各类教学资源下载，还有大量而丰富的教学相关资讯！ DNCKV9IL3ez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2" o:title="eqIddad2a36927223bd70f426ba06aea4b4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7" o:spt="75" alt="学科网(www.zxxk.com)--教育资源门户，提供试卷、教案、课件、论文、素材以及各类教学资源下载，还有大量而丰富的教学相关资讯！ DNCKV9IL3ezNAx1ODbqMbQ==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24" o:title="eqIdacc290b44635265137fdf13146b6a6d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从点</w:t>
      </w:r>
      <w:r>
        <w:object>
          <v:shape id="_x0000_i1088" o:spt="75" alt="学科网(www.zxxk.com)--教育资源门户，提供试卷、教案、课件、论文、素材以及各类教学资源下载，还有大量而丰富的教学相关资讯！ DNCKV9IL3ezNAx1ODbqMbQ==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26" o:title="eqId5963abe8f421bd99a2aaa94831a951e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9" o:spt="75" alt="学科网(www.zxxk.com)--教育资源门户，提供试卷、教案、课件、论文、素材以及各类教学资源下载，还有大量而丰富的教学相关资讯！ DNCKV9IL3ez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28" o:title="eqIdc5db41a1f31d6baee7c69990811edb9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出发，点</w:t>
      </w:r>
      <w:r>
        <w:object>
          <v:shape id="_x0000_i1090" o:spt="75" alt="学科网(www.zxxk.com)--教育资源门户，提供试卷、教案、课件、论文、素材以及各类教学资源下载，还有大量而丰富的教学相关资讯！ DNCKV9IL3ez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2" o:title="eqIddad2a36927223bd70f426ba06aea4b4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091" o:spt="75" alt="学科网(www.zxxk.com)--教育资源门户，提供试卷、教案、课件、论文、素材以及各类教学资源下载，还有大量而丰富的教学相关资讯！ DNCKV9IL3ezNAx1ODbqMbQ==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1" o:title="eqIdd989a128e30a701dfff5592476a76ba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向点</w:t>
      </w:r>
      <w:r>
        <w:object>
          <v:shape id="_x0000_i1092" o:spt="75" alt="学科网(www.zxxk.com)--教育资源门户，提供试卷、教案、课件、论文、素材以及各类教学资源下载，还有大量而丰富的教学相关资讯！ DNCKV9IL3ez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3" o:title="eqId7f9e8449aad35c5d840a3395ea86df6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移动，点</w:t>
      </w:r>
      <w:r>
        <w:object>
          <v:shape id="_x0000_i1093" o:spt="75" alt="学科网(www.zxxk.com)--教育资源门户，提供试卷、教案、课件、论文、素材以及各类教学资源下载，还有大量而丰富的教学相关资讯！ DNCKV9IL3ezNAx1ODbqMbQ==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24" o:title="eqIdacc290b44635265137fdf13146b6a6d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094" o:spt="75" alt="学科网(www.zxxk.com)--教育资源门户，提供试卷、教案、课件、论文、素材以及各类教学资源下载，还有大量而丰富的教学相关资讯！ DNCKV9IL3ez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6" o:title="eqIdf1e52f1dd088f5bf40dde56ead18132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向点</w:t>
      </w:r>
      <w:r>
        <w:object>
          <v:shape id="_x0000_i1095" o:spt="75" alt="学科网(www.zxxk.com)--教育资源门户，提供试卷、教案、课件、论文、素材以及各类教学资源下载，还有大量而丰富的教学相关资讯！ DNCKV9IL3ez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38" o:title="eqId8455657dde27aabe6adb7b188e031c1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移动，当一个动点到达终点时另一个动点也随之停止运动．</w:t>
      </w:r>
    </w:p>
    <w:p w14:paraId="4D3993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723900"/>
            <wp:effectExtent l="0" t="0" r="12700" b="12700"/>
            <wp:docPr id="100009" name="图片 100009" descr="学科网(www.zxxk.com)--教育资源门户，提供试卷、教案、课件、论文、素材以及各类教学资源下载，还有大量而丰富的教学相关资讯！ DNCKV9IL3ez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DNCKV9IL3ezNAx1ODbqMbQ==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A38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经过几秒钟，点</w:t>
      </w:r>
      <w:r>
        <w:object>
          <v:shape id="_x0000_i1096" o:spt="75" alt="学科网(www.zxxk.com)--教育资源门户，提供试卷、教案、课件、论文、素材以及各类教学资源下载，还有大量而丰富的教学相关资讯！ DNCKV9IL3ez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2" o:title="eqIddad2a36927223bd70f426ba06aea4b4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7" o:spt="75" alt="学科网(www.zxxk.com)--教育资源门户，提供试卷、教案、课件、论文、素材以及各类教学资源下载，还有大量而丰富的教学相关资讯！ DNCKV9IL3ezNAx1ODbqMbQ==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24" o:title="eqIdacc290b44635265137fdf13146b6a6d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为</w:t>
      </w:r>
      <w:r>
        <w:object>
          <v:shape id="_x0000_i1098" o:spt="75" alt="学科网(www.zxxk.com)--教育资源门户，提供试卷、教案、课件、论文、素材以及各类教学资源下载，还有大量而丰富的教学相关资讯！ DNCKV9IL3ezNAx1ODbqMbQ==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43" o:title="eqIdf3a9eed64d225267a58cd001db67e2a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</w:t>
      </w:r>
    </w:p>
    <w:p w14:paraId="44623B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099" o:spt="75" alt="学科网(www.zxxk.com)--教育资源门户，提供试卷、教案、课件、论文、素材以及各类教学资源下载，还有大量而丰富的教学相关资讯！ DNCKV9IL3ezNAx1ODbqMbQ==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45" o:title="eqIde0629ce42392a7fe9be21d25c39c3e6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是否存在某一时刻，使得</w:t>
      </w:r>
      <w:r>
        <w:object>
          <v:shape id="_x0000_i1100" o:spt="75" alt="学科网(www.zxxk.com)--教育资源门户，提供试卷、教案、课件、论文、素材以及各类教学资源下载，还有大量而丰富的教学相关资讯！ DNCKV9IL3ezNAx1ODbqMbQ==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45" o:title="eqIde0629ce42392a7fe9be21d25c39c3e6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平分</w:t>
      </w:r>
      <w:r>
        <w:object>
          <v:shape id="_x0000_i1101" o:spt="75" alt="学科网(www.zxxk.com)--教育资源门户，提供试卷、教案、课件、论文、素材以及各类教学资源下载，还有大量而丰富的教学相关资讯！ DNCKV9IL3ezNAx1ODbqMbQ==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48" o:title="eqIdf5d9f2bee4f93e23c07e0aaeecf02f4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求出此时的移动时间；若不存在，请说明理由．</w:t>
      </w:r>
    </w:p>
    <w:p w14:paraId="6AC520F7">
      <w:pPr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br w:type="page"/>
      </w:r>
    </w:p>
    <w:p w14:paraId="2855F1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  <w:bookmarkStart w:id="0" w:name="_GoBack"/>
      <w:bookmarkEnd w:id="0"/>
    </w:p>
    <w:p w14:paraId="5856EB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定义一种新运算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，规定：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ax+2by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（其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均为非零常数），这里等式右边是通常的四则运算，例如：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a•0+2b•1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=2b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</w:t>
      </w:r>
    </w:p>
    <w:p w14:paraId="612FF6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已知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宋体" w:hAnsi="宋体" w:eastAsia="宋体" w:cs="宋体"/>
          <w:color w:val="000000"/>
        </w:rPr>
        <w:t>．</w:t>
      </w:r>
    </w:p>
    <w:p w14:paraId="56D9CC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值；</w:t>
      </w:r>
    </w:p>
    <w:p w14:paraId="16B251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关于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不等式组</w:t>
      </w:r>
      <w:r>
        <w:object>
          <v:shape id="_x0000_i1102" o:spt="75" alt="学科网(www.zxxk.com)--教育资源门户，提供试卷、教案、课件、论文、素材以及各类教学资源下载，还有大量而丰富的教学相关资讯！ DNCKV9IL3ezNAx1ODbqMbQ==" type="#_x0000_t75" style="height:36pt;width:95.25pt;" o:ole="t" filled="f" o:preferrelative="t" stroked="f" coordsize="21600,21600">
            <v:path/>
            <v:fill on="f" focussize="0,0"/>
            <v:stroke on="f" joinstyle="miter"/>
            <v:imagedata r:id="rId150" o:title="eqId09db478dd09db49582b182af15b66cc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整数解，求实数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取值范围；</w:t>
      </w:r>
    </w:p>
    <w:p w14:paraId="7CC162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T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）对任意实数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都成立（这里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）和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）均有意义），则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应满足怎样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39232763" name="图片 93923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232763" name="图片 93923276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关系式？</w:t>
      </w:r>
      <w:r>
        <w:rPr>
          <w:color w:val="000000"/>
        </w:rPr>
        <w:br w:type="page"/>
      </w:r>
    </w:p>
    <w:p w14:paraId="5375FF3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32"/>
        </w:rPr>
        <w:t>2024-2025</w:t>
      </w:r>
      <w:r>
        <w:rPr>
          <w:rFonts w:ascii="宋体" w:hAnsi="宋体" w:eastAsia="宋体" w:cs="宋体"/>
          <w:b/>
          <w:color w:val="000000"/>
          <w:sz w:val="32"/>
        </w:rPr>
        <w:t>学年九年级第一次学情调研数学试题卷</w:t>
      </w:r>
    </w:p>
    <w:p w14:paraId="2CBAC1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3B6B6B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 w14:paraId="452D84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E118E75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 w14:paraId="07CC151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6333D1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 w14:paraId="3A48B7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4E2399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 w14:paraId="110703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C506083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 w14:paraId="27BBFF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B7CA4B3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 w14:paraId="177802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8AD76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532BE8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 w14:paraId="0DB7DA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3" o:spt="75" alt="学科网(www.zxxk.com)--教育资源门户，提供试卷、教案、课件、论文、素材以及各类教学资源下载，还有大量而丰富的教学相关资讯！ DNCKV9IL3ezNAx1ODbqMbQ==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152" o:title="eqIdda322ac8867e8a47c6588601078abf1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04" o:spt="75" alt="学科网(www.zxxk.com)--教育资源门户，提供试卷、教案、课件、论文、素材以及各类教学资源下载，还有大量而丰富的教学相关资讯！ DNCKV9IL3ezNAx1ODbqMbQ==" type="#_x0000_t75" style="height:13.65pt;width:34.3pt;" o:ole="t" filled="f" o:preferrelative="t" stroked="f" coordsize="21600,21600">
            <v:path/>
            <v:fill on="f" focussize="0,0"/>
            <v:stroke on="f" joinstyle="miter"/>
            <v:imagedata r:id="rId154" o:title="eqIdbaf2917e77945b30da7be9b48b0b317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</w:p>
    <w:p w14:paraId="0E9BD83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 w14:paraId="4FA2C4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-2</w:t>
      </w:r>
    </w:p>
    <w:p w14:paraId="3066435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 w14:paraId="2AB329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4EBAD02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 w14:paraId="239D09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36A93C1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 w14:paraId="7F7EFB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028</w:t>
      </w:r>
    </w:p>
    <w:p w14:paraId="5480FB6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 w14:paraId="2F6DDF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2</w:t>
      </w:r>
    </w:p>
    <w:p w14:paraId="6B5743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D989F0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 w14:paraId="54D4FD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05" o:spt="75" alt="学科网(www.zxxk.com)--教育资源门户，提供试卷、教案、课件、论文、素材以及各类教学资源下载，还有大量而丰富的教学相关资讯！ DNCKV9IL3ezNAx1ODbqMbQ==" type="#_x0000_t75" style="height:19.8pt;width:58.2pt;" o:ole="t" filled="f" o:preferrelative="t" stroked="f" coordsize="21600,21600">
            <v:path/>
            <v:fill on="f" focussize="0,0"/>
            <v:stroke on="f" joinstyle="miter"/>
            <v:imagedata r:id="rId156" o:title="eqIdd43f5cde0f3e2760269852a6f6b00d0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 DNCKV9IL3ezNAx1ODbqMbQ==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58" o:title="eqId47cfe7984fa54aa36da0608207ae959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B37492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07" o:spt="75" alt="学科网(www.zxxk.com)--教育资源门户，提供试卷、教案、课件、论文、素材以及各类教学资源下载，还有大量而丰富的教学相关资讯！ DNCKV9IL3ezNAx1ODbqMbQ==" type="#_x0000_t75" style="height:33.6pt;width:63pt;" o:ole="t" filled="f" o:preferrelative="t" stroked="f" coordsize="21600,21600">
            <v:path/>
            <v:fill on="f" focussize="0,0"/>
            <v:stroke on="f" joinstyle="miter"/>
            <v:imagedata r:id="rId160" o:title="eqId68e682bdd65e75abebc1849b1b21c10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 DNCKV9IL3ezNAx1ODbqMbQ==" type="#_x0000_t75" style="height:33.6pt;width:63.6pt;" o:ole="t" filled="f" o:preferrelative="t" stroked="f" coordsize="21600,21600">
            <v:path/>
            <v:fill on="f" focussize="0,0"/>
            <v:stroke on="f" joinstyle="miter"/>
            <v:imagedata r:id="rId162" o:title="eqId54b8bf4a00c6141f7ed0df863f4a022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</w:p>
    <w:p w14:paraId="15D3F0E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 w14:paraId="319BFF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09" o:spt="75" alt="学科网(www.zxxk.com)--教育资源门户，提供试卷、教案、课件、论文、素材以及各类教学资源下载，还有大量而丰富的教学相关资讯！ DNCKV9IL3ezNAx1ODbqMbQ==" type="#_x0000_t75" style="height:14.1pt;width:27.15pt;" o:ole="t" filled="f" o:preferrelative="t" stroked="f" coordsize="21600,21600">
            <v:path/>
            <v:fill on="f" focussize="0,0"/>
            <v:stroke on="f" joinstyle="miter"/>
            <v:imagedata r:id="rId164" o:title="eqIde55aa0a20848c37c1892c567b2315e0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10" o:spt="75" alt="学科网(www.zxxk.com)--教育资源门户，提供试卷、教案、课件、论文、素材以及各类教学资源下载，还有大量而丰富的教学相关资讯！ DNCKV9IL3ezNAx1ODbqMbQ==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166" o:title="eqId9b384412acba251d87902ab928902f1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344B54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11" o:spt="75" alt="学科网(www.zxxk.com)--教育资源门户，提供试卷、教案、课件、论文、素材以及各类教学资源下载，还有大量而丰富的教学相关资讯！ DNCKV9IL3ezNAx1ODbqMbQ==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152" o:title="eqIdda322ac8867e8a47c6588601078abf1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12" o:spt="75" alt="学科网(www.zxxk.com)--教育资源门户，提供试卷、教案、课件、论文、素材以及各类教学资源下载，还有大量而丰富的教学相关资讯！ DNCKV9IL3ezNAx1ODbqMbQ==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169" o:title="eqId639c3d2ff5ee566fcc1b69c65712a66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</w:p>
    <w:p w14:paraId="6A12BC88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 w14:paraId="0897C7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方程的另一个根为</w:t>
      </w:r>
      <w:r>
        <w:object>
          <v:shape id="_x0000_i1113" o:spt="75" alt="学科网(www.zxxk.com)--教育资源门户，提供试卷、教案、课件、论文、素材以及各类教学资源下载，还有大量而丰富的教学相关资讯！ DNCKV9IL3ezNAx1ODbqMbQ==" type="#_x0000_t75" style="height:13.75pt;width:16.3pt;" o:ole="t" filled="f" o:preferrelative="t" stroked="f" coordsize="21600,21600">
            <v:path/>
            <v:fill on="f" focussize="0,0"/>
            <v:stroke on="f" joinstyle="miter"/>
            <v:imagedata r:id="rId171" o:title="eqId81fb134b2b48acc99213fff6ccfee6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14" o:spt="75" alt="学科网(www.zxxk.com)--教育资源门户，提供试卷、教案、课件、论文、素材以及各类教学资源下载，还有大量而丰富的教学相关资讯！ DNCKV9IL3ezNAx1ODbqMbQ==" type="#_x0000_t75" style="height:13.05pt;width:16.15pt;" o:ole="t" filled="f" o:preferrelative="t" stroked="f" coordsize="21600,21600">
            <v:path/>
            <v:fill on="f" focussize="0,0"/>
            <v:stroke on="f" joinstyle="miter"/>
            <v:imagedata r:id="rId173" o:title="eqId274a9dc37509f01c2606fb3086a46f4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</w:p>
    <w:p w14:paraId="5019F854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 w14:paraId="63AADC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每轮传染中平均一个人传染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人</w:t>
      </w:r>
      <w:r>
        <w:rPr>
          <w:color w:val="000000"/>
        </w:rPr>
        <w:t xml:space="preserve">    </w:t>
      </w:r>
    </w:p>
    <w:p w14:paraId="3F06AFC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经过三轮传染后共有</w:t>
      </w:r>
      <w:r>
        <w:rPr>
          <w:rFonts w:ascii="Times New Roman" w:hAnsi="Times New Roman" w:eastAsia="Times New Roman" w:cs="Times New Roman"/>
          <w:color w:val="000000"/>
        </w:rPr>
        <w:t>729</w:t>
      </w:r>
      <w:r>
        <w:rPr>
          <w:rFonts w:ascii="宋体" w:hAnsi="宋体" w:eastAsia="宋体" w:cs="宋体"/>
          <w:color w:val="000000"/>
        </w:rPr>
        <w:t>人会患流感</w:t>
      </w:r>
    </w:p>
    <w:p w14:paraId="79279CF8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 w14:paraId="682E3F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4"/>
        <w:gridCol w:w="450"/>
        <w:gridCol w:w="555"/>
        <w:gridCol w:w="555"/>
        <w:gridCol w:w="345"/>
        <w:gridCol w:w="345"/>
        <w:gridCol w:w="345"/>
        <w:gridCol w:w="450"/>
      </w:tblGrid>
      <w:tr w14:paraId="7E03ED7C"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D115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61BF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A7617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－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BDA3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－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8680E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6A41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00ED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35FD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</w:tr>
      <w:tr w14:paraId="638BA998"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89946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F275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5166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4648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4196D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230FB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25D03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0D4D2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</w:tr>
    </w:tbl>
    <w:p w14:paraId="19934A8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图象见解析</w:t>
      </w:r>
      <w:r>
        <w:rPr>
          <w:color w:val="000000"/>
        </w:rPr>
        <w:t xml:space="preserve">    （2）</w:t>
      </w:r>
      <w:r>
        <w:object>
          <v:shape id="_x0000_i1115" o:spt="75" alt="学科网(www.zxxk.com)--教育资源门户，提供试卷、教案、课件、论文、素材以及各类教学资源下载，还有大量而丰富的教学相关资讯！ DNCKV9IL3ez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5" o:title="eqId26d82cc0df01a6a72708df2818dfeb4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</w:p>
    <w:p w14:paraId="38443B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4DE4144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 w14:paraId="6A6037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1）</w:t>
      </w:r>
      <w:r>
        <w:object>
          <v:shape id="_x0000_i1116" o:spt="75" alt="学科网(www.zxxk.com)--教育资源门户，提供试卷、教案、课件、论文、素材以及各类教学资源下载，还有大量而丰富的教学相关资讯！ DNCKV9IL3ezNAx1ODbqMbQ==" type="#_x0000_t75" style="height:13.45pt;width:26.2pt;" o:ole="t" filled="f" o:preferrelative="t" stroked="f" coordsize="21600,21600">
            <v:path/>
            <v:fill on="f" focussize="0,0"/>
            <v:stroke on="f" joinstyle="miter"/>
            <v:imagedata r:id="rId177" o:title="eqId0b550ee821ee1838384835e81fc34b6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；（2）</w:t>
      </w:r>
      <w:r>
        <w:object>
          <v:shape id="_x0000_i1117" o:spt="75" alt="学科网(www.zxxk.com)--教育资源门户，提供试卷、教案、课件、论文、素材以及各类教学资源下载，还有大量而丰富的教学相关资讯！ DNCKV9IL3ezNAx1ODbqMbQ==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179" o:title="eqId6b108ab31cc093f03cf48ad65429889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</w:p>
    <w:p w14:paraId="62864D33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 w14:paraId="6D7FE5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118" o:spt="75" alt="学科网(www.zxxk.com)--教育资源门户，提供试卷、教案、课件、论文、素材以及各类教学资源下载，还有大量而丰富的教学相关资讯！ DNCKV9IL3ezNAx1ODbqMbQ==" type="#_x0000_t75" style="height:13.9pt;width:28.2pt;" o:ole="t" filled="f" o:preferrelative="t" stroked="f" coordsize="21600,21600">
            <v:path/>
            <v:fill on="f" focussize="0,0"/>
            <v:stroke on="f" joinstyle="miter"/>
            <v:imagedata r:id="rId181" o:title="eqIda882037b9ce104ecc496e0f31a13936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1151C9E9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 w14:paraId="04CCC6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(1)20(x－10)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(2)(x－8)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 xml:space="preserve"> 销售单价应定为</w:t>
      </w:r>
      <w:r>
        <w:object>
          <v:shape id="_x0000_i1119" o:spt="75" alt="学科网(www.zxxk.com)--教育资源门户，提供试卷、教案、课件、论文、素材以及各类教学资源下载，还有大量而丰富的教学相关资讯！ DNCKV9IL3ezNAx1ODbqMbQ==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83" o:title="eqId8da45c443af7994a26ffa9d8894e726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元.</w:t>
      </w:r>
    </w:p>
    <w:p w14:paraId="213B6A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70D2CF8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 w14:paraId="20716E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所围成矩形猪舍的长、宽分别是</w:t>
      </w:r>
      <w:r>
        <w:object>
          <v:shape id="_x0000_i1120" o:spt="75" alt="学科网(www.zxxk.com)--教育资源门户，提供试卷、教案、课件、论文、素材以及各类教学资源下载，还有大量而丰富的教学相关资讯！ DNCKV9IL3ezNAx1ODbqMbQ==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85" o:title="eqIdf751f4679c27bc2b4c1e0e56d7f9170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 DNCKV9IL3ezNAx1ODbqMbQ==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87" o:title="eqId00be2f5a88cf57caaaa92369367d210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猪舍面积为</w:t>
      </w:r>
      <w:r>
        <w:object>
          <v:shape id="_x0000_i1122" o:spt="75" alt="学科网(www.zxxk.com)--教育资源门户，提供试卷、教案、课件、论文、素材以及各类教学资源下载，还有大量而丰富的教学相关资讯！ DNCKV9IL3ezNAx1ODbqMbQ==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108" o:title="eqId3688bd088f9ba829501b928a4d2ce4d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05932A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矩形猪舍硬底化需要的费用为</w:t>
      </w:r>
      <w:r>
        <w:rPr>
          <w:rFonts w:ascii="Times New Roman" w:hAnsi="Times New Roman" w:eastAsia="Times New Roman" w:cs="Times New Roman"/>
          <w:color w:val="000000"/>
        </w:rPr>
        <w:t>5040</w:t>
      </w:r>
      <w:r>
        <w:rPr>
          <w:rFonts w:ascii="宋体" w:hAnsi="宋体" w:eastAsia="宋体" w:cs="宋体"/>
          <w:color w:val="000000"/>
        </w:rPr>
        <w:t>元</w:t>
      </w:r>
    </w:p>
    <w:p w14:paraId="3DCA3E5D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 w14:paraId="6A3F9E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经过</w:t>
      </w:r>
      <w:r>
        <w:object>
          <v:shape id="_x0000_i1123" o:spt="75" alt="学科网(www.zxxk.com)--教育资源门户，提供试卷、教案、课件、论文、素材以及各类教学资源下载，还有大量而丰富的教学相关资讯！ DNCKV9IL3ezNAx1ODbqMbQ==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90" o:title="eqIdbf31876698721a199c7c53c6b320aa8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秒钟，点</w:t>
      </w:r>
      <w:r>
        <w:object>
          <v:shape id="_x0000_i1124" o:spt="75" alt="学科网(www.zxxk.com)--教育资源门户，提供试卷、教案、课件、论文、素材以及各类教学资源下载，还有大量而丰富的教学相关资讯！ DNCKV9IL3ez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2" o:title="eqIddad2a36927223bd70f426ba06aea4b4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5" o:spt="75" alt="学科网(www.zxxk.com)--教育资源门户，提供试卷、教案、课件、论文、素材以及各类教学资源下载，还有大量而丰富的教学相关资讯！ DNCKV9IL3ezNAx1ODbqMbQ==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24" o:title="eqIdacc290b44635265137fdf13146b6a6d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为</w:t>
      </w:r>
      <w:r>
        <w:object>
          <v:shape id="_x0000_i1126" o:spt="75" alt="学科网(www.zxxk.com)--教育资源门户，提供试卷、教案、课件、论文、素材以及各类教学资源下载，还有大量而丰富的教学相关资讯！ DNCKV9IL3ezNAx1ODbqMbQ==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43" o:title="eqIdf3a9eed64d225267a58cd001db67e2a3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64D632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不存在，理由见解析</w:t>
      </w:r>
    </w:p>
    <w:p w14:paraId="524642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60681B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3题答案】</w:t>
      </w:r>
    </w:p>
    <w:p w14:paraId="3B40EF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①a=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=3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-2≤p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object>
          <v:shape id="_x0000_i1127" o:spt="75" alt="学科网(www.zxxk.com)--教育资源门户，提供试卷、教案、课件、论文、素材以及各类教学资源下载，还有大量而丰富的教学相关资讯！ DNCKV9IL3ezNAx1ODbqMbQ==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95" o:title="eqId4dac452fbb5ef6dd653e7fbbef639484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a=2b</w:t>
      </w:r>
      <w:r>
        <w:rPr>
          <w:rFonts w:ascii="宋体" w:hAnsi="宋体" w:eastAsia="宋体" w:cs="宋体"/>
          <w:color w:val="000000"/>
        </w:rPr>
        <w:t>．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Time New Romans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altName w:val="方正书宋_GB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rPr>
        <w:rFonts w:hint="eastAsia"/>
        <w:lang w:val="en-US" w:eastAsia="zh-CN"/>
      </w:rPr>
      <w:t>6</w:t>
    </w:r>
    <w:r>
      <w:t>页</w:t>
    </w:r>
  </w:p>
  <w:p w14:paraId="2B7A6A73">
    <w:pPr>
      <w:pStyle w:val="2"/>
    </w:pPr>
  </w:p>
  <w:p w14:paraId="17CF761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 </w:t>
    </w:r>
  </w:p>
  <w:p w14:paraId="5B2255E4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2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FFEC059"/>
    <w:multiLevelType w:val="singleLevel"/>
    <w:tmpl w:val="DFFEC059"/>
    <w:lvl w:ilvl="0" w:tentative="0">
      <w:start w:val="15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EFECA6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1.bin"/><Relationship Id="rId97" Type="http://schemas.openxmlformats.org/officeDocument/2006/relationships/oleObject" Target="embeddings/oleObject50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9.bin"/><Relationship Id="rId94" Type="http://schemas.openxmlformats.org/officeDocument/2006/relationships/oleObject" Target="embeddings/oleObject48.bin"/><Relationship Id="rId93" Type="http://schemas.openxmlformats.org/officeDocument/2006/relationships/oleObject" Target="embeddings/oleObject47.bin"/><Relationship Id="rId92" Type="http://schemas.openxmlformats.org/officeDocument/2006/relationships/oleObject" Target="embeddings/oleObject46.bin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png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image" Target="media/image27.png"/><Relationship Id="rId57" Type="http://schemas.openxmlformats.org/officeDocument/2006/relationships/image" Target="media/image26.wmf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fontTable" Target="fontTable.xml"/><Relationship Id="rId198" Type="http://schemas.openxmlformats.org/officeDocument/2006/relationships/customXml" Target="../customXml/item2.xml"/><Relationship Id="rId197" Type="http://schemas.openxmlformats.org/officeDocument/2006/relationships/numbering" Target="numbering.xml"/><Relationship Id="rId196" Type="http://schemas.openxmlformats.org/officeDocument/2006/relationships/customXml" Target="../customXml/item1.xml"/><Relationship Id="rId195" Type="http://schemas.openxmlformats.org/officeDocument/2006/relationships/image" Target="media/image88.wmf"/><Relationship Id="rId194" Type="http://schemas.openxmlformats.org/officeDocument/2006/relationships/oleObject" Target="embeddings/oleObject103.bin"/><Relationship Id="rId193" Type="http://schemas.openxmlformats.org/officeDocument/2006/relationships/oleObject" Target="embeddings/oleObject102.bin"/><Relationship Id="rId192" Type="http://schemas.openxmlformats.org/officeDocument/2006/relationships/oleObject" Target="embeddings/oleObject101.bin"/><Relationship Id="rId191" Type="http://schemas.openxmlformats.org/officeDocument/2006/relationships/oleObject" Target="embeddings/oleObject100.bin"/><Relationship Id="rId190" Type="http://schemas.openxmlformats.org/officeDocument/2006/relationships/image" Target="media/image87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9.bin"/><Relationship Id="rId188" Type="http://schemas.openxmlformats.org/officeDocument/2006/relationships/oleObject" Target="embeddings/oleObject98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4.bin"/><Relationship Id="rId18" Type="http://schemas.openxmlformats.org/officeDocument/2006/relationships/image" Target="media/image8.wmf"/><Relationship Id="rId179" Type="http://schemas.openxmlformats.org/officeDocument/2006/relationships/image" Target="media/image82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7.wmf"/><Relationship Id="rId168" Type="http://schemas.openxmlformats.org/officeDocument/2006/relationships/oleObject" Target="embeddings/oleObject88.bin"/><Relationship Id="rId167" Type="http://schemas.openxmlformats.org/officeDocument/2006/relationships/oleObject" Target="embeddings/oleObject87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3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8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7.bin"/><Relationship Id="rId146" Type="http://schemas.openxmlformats.org/officeDocument/2006/relationships/oleObject" Target="embeddings/oleObject76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4.bin"/><Relationship Id="rId141" Type="http://schemas.openxmlformats.org/officeDocument/2006/relationships/oleObject" Target="embeddings/oleObject73.bin"/><Relationship Id="rId140" Type="http://schemas.openxmlformats.org/officeDocument/2006/relationships/oleObject" Target="embeddings/oleObject72.bin"/><Relationship Id="rId14" Type="http://schemas.openxmlformats.org/officeDocument/2006/relationships/image" Target="media/image6.wmf"/><Relationship Id="rId139" Type="http://schemas.openxmlformats.org/officeDocument/2006/relationships/image" Target="media/image64.png"/><Relationship Id="rId138" Type="http://schemas.openxmlformats.org/officeDocument/2006/relationships/image" Target="media/image63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0.bin"/><Relationship Id="rId134" Type="http://schemas.openxmlformats.org/officeDocument/2006/relationships/oleObject" Target="embeddings/oleObject69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5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1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8.png"/><Relationship Id="rId105" Type="http://schemas.openxmlformats.org/officeDocument/2006/relationships/image" Target="media/image47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0</Words>
  <Characters>0</Characters>
  <Lines>0</Lines>
  <Paragraphs>0</Paragraphs>
  <TotalTime>7</TotalTime>
  <ScaleCrop>false</ScaleCrop>
  <LinksUpToDate>false</LinksUpToDate>
  <CharactersWithSpaces>0</CharactersWithSpaces>
  <Application>WPS Office_7.5.1.8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8-06T07:01:00Z</dcterms:created>
  <dc:creator>coc</dc:creator>
  <dc:description>3662127626313728</dc:description>
  <cp:lastModifiedBy>新时空教育 - 杨 13217052888</cp:lastModifiedBy>
  <dcterms:modified xsi:type="dcterms:W3CDTF">2025-08-31T12:49:29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7.5.1.8994</vt:lpwstr>
  </property>
  <property fmtid="{D5CDD505-2E9C-101B-9397-08002B2CF9AE}" pid="7" name="ICV">
    <vt:lpwstr>91C256B3B46C478F59D4B368DC3FB5FD_42</vt:lpwstr>
  </property>
</Properties>
</file>